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3"/>
  </p:notesMasterIdLst>
  <p:sldIdLst>
    <p:sldId id="256" r:id="rId2"/>
    <p:sldId id="269" r:id="rId3"/>
    <p:sldId id="285" r:id="rId4"/>
    <p:sldId id="295" r:id="rId5"/>
    <p:sldId id="287" r:id="rId6"/>
    <p:sldId id="293" r:id="rId7"/>
    <p:sldId id="292" r:id="rId8"/>
    <p:sldId id="273" r:id="rId9"/>
    <p:sldId id="294" r:id="rId10"/>
    <p:sldId id="296" r:id="rId11"/>
    <p:sldId id="290" r:id="rId12"/>
  </p:sldIdLst>
  <p:sldSz cx="9144000" cy="6858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y Koval" initials="AK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17" autoAdjust="0"/>
    <p:restoredTop sz="94476" autoAdjust="0"/>
  </p:normalViewPr>
  <p:slideViewPr>
    <p:cSldViewPr snapToGrid="0">
      <p:cViewPr>
        <p:scale>
          <a:sx n="125" d="100"/>
          <a:sy n="125" d="100"/>
        </p:scale>
        <p:origin x="-1404" y="-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12" Type="http://schemas.openxmlformats.org/officeDocument/2006/relationships/image" Target="../media/image2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22.wmf"/><Relationship Id="rId5" Type="http://schemas.openxmlformats.org/officeDocument/2006/relationships/image" Target="../media/image5.wmf"/><Relationship Id="rId15" Type="http://schemas.openxmlformats.org/officeDocument/2006/relationships/image" Target="../media/image12.wmf"/><Relationship Id="rId10" Type="http://schemas.openxmlformats.org/officeDocument/2006/relationships/image" Target="../media/image2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1.wmf"/><Relationship Id="rId5" Type="http://schemas.openxmlformats.org/officeDocument/2006/relationships/image" Target="../media/image39.w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CC30B-19EF-4465-88A9-30877BE14A54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CF081-0083-446A-B68F-AF9F29B809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49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680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293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27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F081-0083-446A-B68F-AF9F29B8091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27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36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01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02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852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7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832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71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676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64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761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321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DD7AE3-4ABC-4E99-BEFA-AF614F8D0FC6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2F71E8-E6F4-4C01-A4D0-0A9235611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383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32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10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2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31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5778" y="179009"/>
            <a:ext cx="7753636" cy="2944183"/>
            <a:chOff x="655778" y="179009"/>
            <a:chExt cx="7753636" cy="2944183"/>
          </a:xfrm>
        </p:grpSpPr>
        <p:sp>
          <p:nvSpPr>
            <p:cNvPr id="26" name="TextBox 25"/>
            <p:cNvSpPr txBox="1"/>
            <p:nvPr/>
          </p:nvSpPr>
          <p:spPr>
            <a:xfrm>
              <a:off x="4958183" y="1475918"/>
              <a:ext cx="20118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Snijders &amp; Bosker (2011)</a:t>
              </a:r>
              <a:endParaRPr lang="en-US" sz="1200" dirty="0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655778" y="179009"/>
              <a:ext cx="7753636" cy="1110791"/>
              <a:chOff x="146662" y="1015463"/>
              <a:chExt cx="7753636" cy="1110791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0916394"/>
                  </p:ext>
                </p:extLst>
              </p:nvPr>
            </p:nvGraphicFramePr>
            <p:xfrm>
              <a:off x="146662" y="1027269"/>
              <a:ext cx="1172047" cy="3666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0" name="Equation" r:id="rId3" imgW="1549080" imgH="482400" progId="Equation.DSMT4">
                      <p:embed/>
                    </p:oleObj>
                  </mc:Choice>
                  <mc:Fallback>
                    <p:oleObj name="Equation" r:id="rId3" imgW="154908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62" y="1027269"/>
                            <a:ext cx="1172047" cy="36667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0636360"/>
                  </p:ext>
                </p:extLst>
              </p:nvPr>
            </p:nvGraphicFramePr>
            <p:xfrm>
              <a:off x="2774235" y="1446624"/>
              <a:ext cx="502732" cy="654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1" name="Equation" r:id="rId5" imgW="723600" imgH="939600" progId="Equation.DSMT4">
                      <p:embed/>
                    </p:oleObj>
                  </mc:Choice>
                  <mc:Fallback>
                    <p:oleObj name="Equation" r:id="rId5" imgW="7236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4235" y="1446624"/>
                            <a:ext cx="502732" cy="65445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41"/>
              <p:cNvGrpSpPr/>
              <p:nvPr/>
            </p:nvGrpSpPr>
            <p:grpSpPr>
              <a:xfrm>
                <a:off x="188950" y="1416921"/>
                <a:ext cx="7711348" cy="709333"/>
                <a:chOff x="188950" y="1416921"/>
                <a:chExt cx="7711348" cy="709333"/>
              </a:xfrm>
            </p:grpSpPr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67196939"/>
                    </p:ext>
                  </p:extLst>
                </p:nvPr>
              </p:nvGraphicFramePr>
              <p:xfrm>
                <a:off x="188950" y="1446624"/>
                <a:ext cx="451252" cy="6433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62" name="Equation" r:id="rId7" imgW="660240" imgH="939600" progId="Equation.DSMT4">
                        <p:embed/>
                      </p:oleObj>
                    </mc:Choice>
                    <mc:Fallback>
                      <p:oleObj name="Equation" r:id="rId7" imgW="66024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950" y="1446624"/>
                              <a:ext cx="451252" cy="643386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4579391"/>
                    </p:ext>
                  </p:extLst>
                </p:nvPr>
              </p:nvGraphicFramePr>
              <p:xfrm>
                <a:off x="3290993" y="1450678"/>
                <a:ext cx="1324513" cy="630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63" name="Equation" r:id="rId9" imgW="1930320" imgH="914400" progId="Equation.DSMT4">
                        <p:embed/>
                      </p:oleObj>
                    </mc:Choice>
                    <mc:Fallback>
                      <p:oleObj name="Equation" r:id="rId9" imgW="1930320" imgH="914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90993" y="1450678"/>
                              <a:ext cx="1324513" cy="6300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2016337"/>
                    </p:ext>
                  </p:extLst>
                </p:nvPr>
              </p:nvGraphicFramePr>
              <p:xfrm>
                <a:off x="7430509" y="1416921"/>
                <a:ext cx="469789" cy="697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64" name="Equation" r:id="rId11" imgW="634680" imgH="939600" progId="Equation.DSMT4">
                        <p:embed/>
                      </p:oleObj>
                    </mc:Choice>
                    <mc:Fallback>
                      <p:oleObj name="Equation" r:id="rId11" imgW="63468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30509" y="1416921"/>
                              <a:ext cx="469789" cy="69758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2958029"/>
                    </p:ext>
                  </p:extLst>
                </p:nvPr>
              </p:nvGraphicFramePr>
              <p:xfrm>
                <a:off x="706650" y="1446624"/>
                <a:ext cx="455828" cy="6509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65" name="Equation" r:id="rId13" imgW="660240" imgH="939600" progId="Equation.DSMT4">
                        <p:embed/>
                      </p:oleObj>
                    </mc:Choice>
                    <mc:Fallback>
                      <p:oleObj name="Equation" r:id="rId13" imgW="66024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6650" y="1446624"/>
                              <a:ext cx="455828" cy="65094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74816411"/>
                    </p:ext>
                  </p:extLst>
                </p:nvPr>
              </p:nvGraphicFramePr>
              <p:xfrm>
                <a:off x="1204280" y="1446624"/>
                <a:ext cx="1507809" cy="652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66" name="Equation" r:id="rId15" imgW="2514600" imgH="939600" progId="Equation.DSMT4">
                        <p:embed/>
                      </p:oleObj>
                    </mc:Choice>
                    <mc:Fallback>
                      <p:oleObj name="Equation" r:id="rId15" imgW="2514600" imgH="939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4280" y="1446624"/>
                              <a:ext cx="1507809" cy="65221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2862281"/>
                    </p:ext>
                  </p:extLst>
                </p:nvPr>
              </p:nvGraphicFramePr>
              <p:xfrm>
                <a:off x="4650201" y="1417935"/>
                <a:ext cx="2745613" cy="7083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67" name="Equation" r:id="rId17" imgW="3149280" imgH="1041120" progId="Equation.DSMT4">
                        <p:embed/>
                      </p:oleObj>
                    </mc:Choice>
                    <mc:Fallback>
                      <p:oleObj name="Equation" r:id="rId17" imgW="3149280" imgH="1041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0201" y="1417935"/>
                              <a:ext cx="2745613" cy="70831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TextBox 24"/>
              <p:cNvSpPr txBox="1"/>
              <p:nvPr/>
            </p:nvSpPr>
            <p:spPr>
              <a:xfrm>
                <a:off x="4449067" y="1025126"/>
                <a:ext cx="201180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Bollen &amp; Curran (2006)</a:t>
                </a:r>
                <a:endParaRPr lang="en-US" sz="1200" dirty="0"/>
              </a:p>
            </p:txBody>
          </p: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9941753"/>
                  </p:ext>
                </p:extLst>
              </p:nvPr>
            </p:nvGraphicFramePr>
            <p:xfrm>
              <a:off x="1408444" y="1015463"/>
              <a:ext cx="2095574" cy="296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68" name="Equation" r:id="rId19" imgW="1701720" imgH="241200" progId="Equation.DSMT4">
                      <p:embed/>
                    </p:oleObj>
                  </mc:Choice>
                  <mc:Fallback>
                    <p:oleObj name="Equation" r:id="rId19" imgW="17017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8444" y="1015463"/>
                            <a:ext cx="2095574" cy="29632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026276"/>
                </p:ext>
              </p:extLst>
            </p:nvPr>
          </p:nvGraphicFramePr>
          <p:xfrm>
            <a:off x="6886469" y="1394405"/>
            <a:ext cx="135942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9" name="Equation" r:id="rId21" imgW="1206360" imgH="355320" progId="Equation.DSMT4">
                    <p:embed/>
                  </p:oleObj>
                </mc:Choice>
                <mc:Fallback>
                  <p:oleObj name="Equation" r:id="rId21" imgW="1206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469" y="1394405"/>
                          <a:ext cx="1359427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58925"/>
                </p:ext>
              </p:extLst>
            </p:nvPr>
          </p:nvGraphicFramePr>
          <p:xfrm>
            <a:off x="714375" y="1473200"/>
            <a:ext cx="380047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0" name="Equation" r:id="rId23" imgW="2666880" imgH="1143000" progId="Equation.DSMT4">
                    <p:embed/>
                  </p:oleObj>
                </mc:Choice>
                <mc:Fallback>
                  <p:oleObj name="Equation" r:id="rId23" imgW="266688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5" y="1473200"/>
                          <a:ext cx="3800475" cy="1555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595659"/>
                </p:ext>
              </p:extLst>
            </p:nvPr>
          </p:nvGraphicFramePr>
          <p:xfrm>
            <a:off x="4958183" y="1783342"/>
            <a:ext cx="3287713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1" name="Equation" r:id="rId25" imgW="2400120" imgH="1015920" progId="Equation.DSMT4">
                    <p:embed/>
                  </p:oleObj>
                </mc:Choice>
                <mc:Fallback>
                  <p:oleObj name="Equation" r:id="rId25" imgW="24001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183" y="1783342"/>
                          <a:ext cx="3287713" cy="1339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460" y="3378319"/>
            <a:ext cx="4880835" cy="272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80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75663" y="1825840"/>
            <a:ext cx="4127723" cy="3763148"/>
            <a:chOff x="1362075" y="171450"/>
            <a:chExt cx="6362701" cy="5800725"/>
          </a:xfrm>
        </p:grpSpPr>
        <p:sp>
          <p:nvSpPr>
            <p:cNvPr id="4" name="Rectangle 3"/>
            <p:cNvSpPr/>
            <p:nvPr/>
          </p:nvSpPr>
          <p:spPr>
            <a:xfrm>
              <a:off x="1362075" y="171450"/>
              <a:ext cx="6362700" cy="1114425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362075" y="1428750"/>
              <a:ext cx="6362700" cy="118110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362076" y="2752725"/>
              <a:ext cx="2762250" cy="321945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276726" y="2752725"/>
              <a:ext cx="3448050" cy="321945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362075" y="387816"/>
              <a:ext cx="6362699" cy="569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Algebraic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362075" y="1696134"/>
              <a:ext cx="6362699" cy="569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umeri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62075" y="3486832"/>
              <a:ext cx="2705102" cy="569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Graphi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6727" y="3486834"/>
              <a:ext cx="3448049" cy="996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Graphic/</a:t>
              </a:r>
            </a:p>
            <a:p>
              <a:pPr algn="ctr"/>
              <a:r>
                <a:rPr lang="en-US" dirty="0" smtClean="0"/>
                <a:t>Numeric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717182" y="1825840"/>
            <a:ext cx="4127723" cy="3763148"/>
            <a:chOff x="1362075" y="171450"/>
            <a:chExt cx="6362701" cy="5800725"/>
          </a:xfrm>
        </p:grpSpPr>
        <p:sp>
          <p:nvSpPr>
            <p:cNvPr id="12" name="Rectangle 11"/>
            <p:cNvSpPr/>
            <p:nvPr/>
          </p:nvSpPr>
          <p:spPr>
            <a:xfrm>
              <a:off x="1362075" y="171450"/>
              <a:ext cx="6362700" cy="1114425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362075" y="1428750"/>
              <a:ext cx="6362700" cy="118110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362076" y="2752725"/>
              <a:ext cx="2762250" cy="321945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276726" y="2752725"/>
              <a:ext cx="3448050" cy="321945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5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62075" y="387816"/>
              <a:ext cx="6362699" cy="569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Model Specific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62075" y="1696134"/>
              <a:ext cx="6362699" cy="569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stimate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362075" y="3486832"/>
              <a:ext cx="2705102" cy="996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Predicted</a:t>
              </a:r>
            </a:p>
            <a:p>
              <a:pPr algn="ctr"/>
              <a:r>
                <a:rPr lang="en-US" dirty="0" smtClean="0"/>
                <a:t>Value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276727" y="3486834"/>
              <a:ext cx="3448049" cy="996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Model</a:t>
              </a:r>
            </a:p>
            <a:p>
              <a:pPr algn="ctr"/>
              <a:r>
                <a:rPr lang="en-US" dirty="0" smtClean="0"/>
                <a:t>Fi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0487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>
          <a:xfrm>
            <a:off x="0" y="857251"/>
            <a:ext cx="4309601" cy="111734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/>
          </p:nvPr>
        </p:nvGraphicFramePr>
        <p:xfrm>
          <a:off x="0" y="857250"/>
          <a:ext cx="298013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3" imgW="2971800" imgH="1168200" progId="Equation.DSMT4">
                  <p:embed/>
                </p:oleObj>
              </mc:Choice>
              <mc:Fallback>
                <p:oleObj name="Equation" r:id="rId3" imgW="2971800" imgH="1168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0"/>
                        <a:ext cx="2980135" cy="111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1393032" y="2943226"/>
            <a:ext cx="343388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ave the size of this box – use it to create </a:t>
            </a:r>
            <a:r>
              <a:rPr lang="en-US" sz="1350" dirty="0" err="1"/>
              <a:t>pngs</a:t>
            </a:r>
            <a:endParaRPr lang="en-US" sz="1350" dirty="0"/>
          </a:p>
          <a:p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61117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577950" y="56837"/>
            <a:ext cx="9187619" cy="6499374"/>
            <a:chOff x="-577950" y="56837"/>
            <a:chExt cx="9187619" cy="6499374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257225"/>
                </p:ext>
              </p:extLst>
            </p:nvPr>
          </p:nvGraphicFramePr>
          <p:xfrm>
            <a:off x="3507266" y="56837"/>
            <a:ext cx="1629742" cy="63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6" name="Equation" r:id="rId3" imgW="1244520" imgH="482400" progId="Equation.DSMT4">
                    <p:embed/>
                  </p:oleObj>
                </mc:Choice>
                <mc:Fallback>
                  <p:oleObj name="Equation" r:id="rId3" imgW="12445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266" y="56837"/>
                          <a:ext cx="1629742" cy="634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252006"/>
                </p:ext>
              </p:extLst>
            </p:nvPr>
          </p:nvGraphicFramePr>
          <p:xfrm>
            <a:off x="3044186" y="830822"/>
            <a:ext cx="793044" cy="1347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7" name="Equation" r:id="rId5" imgW="660240" imgH="1117440" progId="Equation.DSMT4">
                    <p:embed/>
                  </p:oleObj>
                </mc:Choice>
                <mc:Fallback>
                  <p:oleObj name="Equation" r:id="rId5" imgW="660240" imgH="1117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186" y="830822"/>
                          <a:ext cx="793044" cy="13472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012250"/>
                </p:ext>
              </p:extLst>
            </p:nvPr>
          </p:nvGraphicFramePr>
          <p:xfrm>
            <a:off x="4015673" y="830085"/>
            <a:ext cx="2319337" cy="1103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8" name="Equation" r:id="rId7" imgW="1930320" imgH="914400" progId="Equation.DSMT4">
                    <p:embed/>
                  </p:oleObj>
                </mc:Choice>
                <mc:Fallback>
                  <p:oleObj name="Equation" r:id="rId7" imgW="19303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673" y="830085"/>
                          <a:ext cx="2319337" cy="11033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195126"/>
                </p:ext>
              </p:extLst>
            </p:nvPr>
          </p:nvGraphicFramePr>
          <p:xfrm>
            <a:off x="6445128" y="829610"/>
            <a:ext cx="794257" cy="1348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9" name="Equation" r:id="rId9" imgW="660240" imgH="1117440" progId="Equation.DSMT4">
                    <p:embed/>
                  </p:oleObj>
                </mc:Choice>
                <mc:Fallback>
                  <p:oleObj name="Equation" r:id="rId9" imgW="660240" imgH="1117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128" y="829610"/>
                          <a:ext cx="794257" cy="13484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213429"/>
                </p:ext>
              </p:extLst>
            </p:nvPr>
          </p:nvGraphicFramePr>
          <p:xfrm>
            <a:off x="7577284" y="833381"/>
            <a:ext cx="762729" cy="1132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0" name="Equation" r:id="rId11" imgW="634680" imgH="939600" progId="Equation.DSMT4">
                    <p:embed/>
                  </p:oleObj>
                </mc:Choice>
                <mc:Fallback>
                  <p:oleObj name="Equation" r:id="rId11" imgW="63468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284" y="833381"/>
                          <a:ext cx="762729" cy="11325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30"/>
            <p:cNvGrpSpPr/>
            <p:nvPr/>
          </p:nvGrpSpPr>
          <p:grpSpPr>
            <a:xfrm>
              <a:off x="1719874" y="2178028"/>
              <a:ext cx="6703300" cy="1504972"/>
              <a:chOff x="1719874" y="2178028"/>
              <a:chExt cx="6703300" cy="1504972"/>
            </a:xfrm>
          </p:grpSpPr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24633" y="2180582"/>
              <a:ext cx="898541" cy="1235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1" name="Equation" r:id="rId13" imgW="685800" imgH="939600" progId="Equation.DSMT4">
                      <p:embed/>
                    </p:oleObj>
                  </mc:Choice>
                  <mc:Fallback>
                    <p:oleObj name="Equation" r:id="rId13" imgW="6858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4633" y="2180582"/>
                            <a:ext cx="898541" cy="123564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19874" y="2178028"/>
              <a:ext cx="879475" cy="14930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2" name="Equation" r:id="rId15" imgW="660240" imgH="1117440" progId="Equation.DSMT4">
                      <p:embed/>
                    </p:oleObj>
                  </mc:Choice>
                  <mc:Fallback>
                    <p:oleObj name="Equation" r:id="rId15" imgW="660240" imgH="1117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9874" y="2178028"/>
                            <a:ext cx="879475" cy="149309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4981224"/>
                  </p:ext>
                </p:extLst>
              </p:nvPr>
            </p:nvGraphicFramePr>
            <p:xfrm>
              <a:off x="2873879" y="2180582"/>
              <a:ext cx="980996" cy="1502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3" name="Equation" r:id="rId17" imgW="749160" imgH="1143000" progId="Equation.DSMT4">
                      <p:embed/>
                    </p:oleObj>
                  </mc:Choice>
                  <mc:Fallback>
                    <p:oleObj name="Equation" r:id="rId17" imgW="74916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3879" y="2180582"/>
                            <a:ext cx="980996" cy="15024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6480679"/>
                  </p:ext>
                </p:extLst>
              </p:nvPr>
            </p:nvGraphicFramePr>
            <p:xfrm>
              <a:off x="4032334" y="2180582"/>
              <a:ext cx="2343964" cy="1502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4" name="Equation" r:id="rId19" imgW="1790640" imgH="1143000" progId="Equation.DSMT4">
                      <p:embed/>
                    </p:oleObj>
                  </mc:Choice>
                  <mc:Fallback>
                    <p:oleObj name="Equation" r:id="rId19" imgW="1790640" imgH="1143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334" y="2180582"/>
                            <a:ext cx="2343964" cy="15024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369919" y="2180582"/>
              <a:ext cx="948256" cy="1234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5" name="Equation" r:id="rId21" imgW="723600" imgH="939600" progId="Equation.DSMT4">
                      <p:embed/>
                    </p:oleObj>
                  </mc:Choice>
                  <mc:Fallback>
                    <p:oleObj name="Equation" r:id="rId21" imgW="723600" imgH="939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9919" y="2180582"/>
                            <a:ext cx="948256" cy="123443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721523"/>
                </p:ext>
              </p:extLst>
            </p:nvPr>
          </p:nvGraphicFramePr>
          <p:xfrm>
            <a:off x="5631008" y="137266"/>
            <a:ext cx="2582836" cy="362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6" name="Equation" r:id="rId23" imgW="1701720" imgH="241200" progId="Equation.DSMT4">
                    <p:embed/>
                  </p:oleObj>
                </mc:Choice>
                <mc:Fallback>
                  <p:oleObj name="Equation" r:id="rId23" imgW="1701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1008" y="137266"/>
                          <a:ext cx="2582836" cy="3627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310128"/>
                </p:ext>
              </p:extLst>
            </p:nvPr>
          </p:nvGraphicFramePr>
          <p:xfrm>
            <a:off x="5015687" y="3523250"/>
            <a:ext cx="3593982" cy="1238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7" name="Equation" r:id="rId25" imgW="2908080" imgH="1041120" progId="Equation.DSMT4">
                    <p:embed/>
                  </p:oleObj>
                </mc:Choice>
                <mc:Fallback>
                  <p:oleObj name="Equation" r:id="rId25" imgW="2908080" imgH="1041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687" y="3523250"/>
                          <a:ext cx="3593982" cy="1238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28"/>
            <p:cNvGrpSpPr/>
            <p:nvPr/>
          </p:nvGrpSpPr>
          <p:grpSpPr>
            <a:xfrm>
              <a:off x="1149559" y="3389628"/>
              <a:ext cx="4168390" cy="1464529"/>
              <a:chOff x="1828800" y="3548733"/>
              <a:chExt cx="4168390" cy="1464529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1881810" y="3673675"/>
                <a:ext cx="4115380" cy="390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ollen &amp; Curran (2006)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881810" y="4474464"/>
                <a:ext cx="4115380" cy="390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nijders &amp; Bosker (2011)</a:t>
                </a:r>
                <a:endParaRPr lang="en-US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1828800" y="3548733"/>
                <a:ext cx="0" cy="5371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1828800" y="4551775"/>
                <a:ext cx="0" cy="46148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221382"/>
                </p:ext>
              </p:extLst>
            </p:nvPr>
          </p:nvGraphicFramePr>
          <p:xfrm>
            <a:off x="7145203" y="4827424"/>
            <a:ext cx="135942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8" name="Equation" r:id="rId27" imgW="1206360" imgH="355320" progId="Equation.DSMT4">
                    <p:embed/>
                  </p:oleObj>
                </mc:Choice>
                <mc:Fallback>
                  <p:oleObj name="Equation" r:id="rId27" imgW="1206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5203" y="4827424"/>
                          <a:ext cx="1359427" cy="388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190468"/>
                </p:ext>
              </p:extLst>
            </p:nvPr>
          </p:nvGraphicFramePr>
          <p:xfrm>
            <a:off x="964116" y="4905493"/>
            <a:ext cx="381952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9" name="Equation" r:id="rId29" imgW="2679480" imgH="1143000" progId="Equation.DSMT4">
                    <p:embed/>
                  </p:oleObj>
                </mc:Choice>
                <mc:Fallback>
                  <p:oleObj name="Equation" r:id="rId29" imgW="267948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116" y="4905493"/>
                          <a:ext cx="3819525" cy="1555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002473"/>
                </p:ext>
              </p:extLst>
            </p:nvPr>
          </p:nvGraphicFramePr>
          <p:xfrm>
            <a:off x="5216917" y="5216361"/>
            <a:ext cx="3287713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0" name="Equation" r:id="rId31" imgW="2400120" imgH="1015920" progId="Equation.DSMT4">
                    <p:embed/>
                  </p:oleObj>
                </mc:Choice>
                <mc:Fallback>
                  <p:oleObj name="Equation" r:id="rId31" imgW="24001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917" y="5216361"/>
                          <a:ext cx="3287713" cy="1339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77950" y="101600"/>
              <a:ext cx="3599936" cy="20119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6131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9</a:t>
            </a:r>
            <a:endParaRPr lang="en-US" sz="1350" dirty="0"/>
          </a:p>
        </p:txBody>
      </p:sp>
      <p:sp>
        <p:nvSpPr>
          <p:cNvPr id="19" name="TextBox 18"/>
          <p:cNvSpPr txBox="1"/>
          <p:nvPr/>
        </p:nvSpPr>
        <p:spPr>
          <a:xfrm>
            <a:off x="1959428" y="5447911"/>
            <a:ext cx="435799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Number of time effect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68680" y="5440680"/>
            <a:ext cx="4297680" cy="1188720"/>
            <a:chOff x="868680" y="5440680"/>
            <a:chExt cx="4297680" cy="1188720"/>
          </a:xfrm>
        </p:grpSpPr>
        <p:sp>
          <p:nvSpPr>
            <p:cNvPr id="41" name="Rectangle 40"/>
            <p:cNvSpPr/>
            <p:nvPr/>
          </p:nvSpPr>
          <p:spPr>
            <a:xfrm>
              <a:off x="868680" y="5440680"/>
              <a:ext cx="4297680" cy="1188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085288"/>
                </p:ext>
              </p:extLst>
            </p:nvPr>
          </p:nvGraphicFramePr>
          <p:xfrm>
            <a:off x="914400" y="5503863"/>
            <a:ext cx="7651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6" name="Equation" r:id="rId4" imgW="787320" imgH="457200" progId="Equation.DSMT4">
                    <p:embed/>
                  </p:oleObj>
                </mc:Choice>
                <mc:Fallback>
                  <p:oleObj name="Equation" r:id="rId4" imgW="787320" imgH="457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03863"/>
                          <a:ext cx="765175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"/>
            <p:cNvGrpSpPr/>
            <p:nvPr/>
          </p:nvGrpSpPr>
          <p:grpSpPr>
            <a:xfrm>
              <a:off x="3894535" y="5604019"/>
              <a:ext cx="1220683" cy="743642"/>
              <a:chOff x="3894535" y="5604019"/>
              <a:chExt cx="1220683" cy="743642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3894535" y="5749562"/>
                <a:ext cx="1117795" cy="598099"/>
                <a:chOff x="3221137" y="351441"/>
                <a:chExt cx="1117795" cy="598099"/>
              </a:xfrm>
            </p:grpSpPr>
            <p:grpSp>
              <p:nvGrpSpPr>
                <p:cNvPr id="46" name="Group 45"/>
                <p:cNvGrpSpPr/>
                <p:nvPr/>
              </p:nvGrpSpPr>
              <p:grpSpPr>
                <a:xfrm>
                  <a:off x="3221137" y="351441"/>
                  <a:ext cx="1117795" cy="471714"/>
                  <a:chOff x="3170977" y="1210321"/>
                  <a:chExt cx="1117795" cy="471714"/>
                </a:xfrm>
              </p:grpSpPr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3170977" y="1349084"/>
                    <a:ext cx="431528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  <a:latin typeface="+mj-lt"/>
                      </a:rPr>
                      <a:t>m0a_*</a:t>
                    </a:r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3487793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3854038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3492555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3850609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3170977" y="1210321"/>
                    <a:ext cx="38985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latin typeface="+mj-lt"/>
                      </a:rPr>
                      <a:t>m0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  <a:latin typeface="+mj-lt"/>
                      </a:rPr>
                      <a:t>_*</a:t>
                    </a: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3487793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3854038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47" name="TextBox 46"/>
                <p:cNvSpPr txBox="1"/>
                <p:nvPr/>
              </p:nvSpPr>
              <p:spPr>
                <a:xfrm>
                  <a:off x="3904198" y="749485"/>
                  <a:ext cx="429926" cy="2000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m2c_*</a:t>
                  </a:r>
                  <a:endParaRPr lang="en-US" sz="7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45" name="TextBox 44"/>
              <p:cNvSpPr txBox="1"/>
              <p:nvPr/>
            </p:nvSpPr>
            <p:spPr>
              <a:xfrm>
                <a:off x="4819944" y="5604019"/>
                <a:ext cx="2952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>
                    <a:latin typeface="+mj-lt"/>
                  </a:rPr>
                  <a:t>*F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596311" y="27532"/>
            <a:ext cx="7425769" cy="5962388"/>
            <a:chOff x="1596311" y="27532"/>
            <a:chExt cx="7425769" cy="5962388"/>
          </a:xfrm>
        </p:grpSpPr>
        <p:sp>
          <p:nvSpPr>
            <p:cNvPr id="53" name="Rectangle 52"/>
            <p:cNvSpPr/>
            <p:nvPr/>
          </p:nvSpPr>
          <p:spPr>
            <a:xfrm>
              <a:off x="1596311" y="51502"/>
              <a:ext cx="7425769" cy="5898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262869"/>
                </p:ext>
              </p:extLst>
            </p:nvPr>
          </p:nvGraphicFramePr>
          <p:xfrm>
            <a:off x="1653858" y="646113"/>
            <a:ext cx="787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7" name="Equation" r:id="rId6" imgW="787320" imgH="457200" progId="Equation.DSMT4">
                    <p:embed/>
                  </p:oleObj>
                </mc:Choice>
                <mc:Fallback>
                  <p:oleObj name="Equation" r:id="rId6" imgW="7873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858" y="646113"/>
                          <a:ext cx="787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713320"/>
                </p:ext>
              </p:extLst>
            </p:nvPr>
          </p:nvGraphicFramePr>
          <p:xfrm>
            <a:off x="1643063" y="2051050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8" name="Equation" r:id="rId8" imgW="1447560" imgH="457200" progId="Equation.DSMT4">
                    <p:embed/>
                  </p:oleObj>
                </mc:Choice>
                <mc:Fallback>
                  <p:oleObj name="Equation" r:id="rId8" imgW="1447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63" y="2051050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/>
            <p:cNvSpPr txBox="1"/>
            <p:nvPr/>
          </p:nvSpPr>
          <p:spPr>
            <a:xfrm>
              <a:off x="1596311" y="51502"/>
              <a:ext cx="21832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odel Sequence Map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733328"/>
                </p:ext>
              </p:extLst>
            </p:nvPr>
          </p:nvGraphicFramePr>
          <p:xfrm>
            <a:off x="4114958" y="645905"/>
            <a:ext cx="147312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9" name="Equation" r:id="rId10" imgW="1473120" imgH="685800" progId="Equation.DSMT4">
                    <p:embed/>
                  </p:oleObj>
                </mc:Choice>
                <mc:Fallback>
                  <p:oleObj name="Equation" r:id="rId10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645905"/>
                          <a:ext cx="147312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72112"/>
                </p:ext>
              </p:extLst>
            </p:nvPr>
          </p:nvGraphicFramePr>
          <p:xfrm>
            <a:off x="6646205" y="645905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0" name="Equation" r:id="rId12" imgW="2234880" imgH="1130040" progId="Equation.DSMT4">
                    <p:embed/>
                  </p:oleObj>
                </mc:Choice>
                <mc:Fallback>
                  <p:oleObj name="Equation" r:id="rId12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645905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4057102" y="438075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_F</a:t>
              </a:r>
              <a:endParaRPr lang="en-US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578274" y="438075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_F</a:t>
              </a:r>
              <a:endParaRPr lang="en-US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807151" y="27532"/>
              <a:ext cx="6930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F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497450" y="61994"/>
              <a:ext cx="15246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0 random terms</a:t>
              </a:r>
              <a:endParaRPr lang="en-US" sz="16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596311" y="438075"/>
              <a:ext cx="534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0_F</a:t>
              </a:r>
              <a:endParaRPr lang="en-US" sz="1200" dirty="0"/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91038"/>
                </p:ext>
              </p:extLst>
            </p:nvPr>
          </p:nvGraphicFramePr>
          <p:xfrm>
            <a:off x="4116070" y="2051050"/>
            <a:ext cx="1473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1" name="Equation" r:id="rId14" imgW="1473120" imgH="685800" progId="Equation.DSMT4">
                    <p:embed/>
                  </p:oleObj>
                </mc:Choice>
                <mc:Fallback>
                  <p:oleObj name="Equation" r:id="rId14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070" y="2051050"/>
                          <a:ext cx="147320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753096"/>
                </p:ext>
              </p:extLst>
            </p:nvPr>
          </p:nvGraphicFramePr>
          <p:xfrm>
            <a:off x="6646205" y="2050563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2" name="Equation" r:id="rId16" imgW="2234880" imgH="1130040" progId="Equation.DSMT4">
                    <p:embed/>
                  </p:oleObj>
                </mc:Choice>
                <mc:Fallback>
                  <p:oleObj name="Equation" r:id="rId16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2050563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71"/>
            <p:cNvSpPr txBox="1"/>
            <p:nvPr/>
          </p:nvSpPr>
          <p:spPr>
            <a:xfrm>
              <a:off x="4052445" y="1837594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a_F</a:t>
              </a:r>
              <a:endParaRPr lang="en-US" sz="12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578274" y="1837594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a_F</a:t>
              </a:r>
              <a:endParaRPr lang="en-US" sz="12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596311" y="1837594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0a_F</a:t>
              </a:r>
              <a:endParaRPr lang="en-US" sz="12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935442"/>
                </p:ext>
              </p:extLst>
            </p:nvPr>
          </p:nvGraphicFramePr>
          <p:xfrm>
            <a:off x="4116070" y="3448368"/>
            <a:ext cx="1473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3" name="Equation" r:id="rId18" imgW="1473120" imgH="685800" progId="Equation.DSMT4">
                    <p:embed/>
                  </p:oleObj>
                </mc:Choice>
                <mc:Fallback>
                  <p:oleObj name="Equation" r:id="rId18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070" y="3448368"/>
                          <a:ext cx="147320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767048"/>
                </p:ext>
              </p:extLst>
            </p:nvPr>
          </p:nvGraphicFramePr>
          <p:xfrm>
            <a:off x="6646205" y="3455221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4" name="Equation" r:id="rId20" imgW="2234880" imgH="1130040" progId="Equation.DSMT4">
                    <p:embed/>
                  </p:oleObj>
                </mc:Choice>
                <mc:Fallback>
                  <p:oleObj name="Equation" r:id="rId2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3455221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TextBox 97"/>
            <p:cNvSpPr txBox="1"/>
            <p:nvPr/>
          </p:nvSpPr>
          <p:spPr>
            <a:xfrm>
              <a:off x="4072099" y="3241871"/>
              <a:ext cx="61427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b_F</a:t>
              </a:r>
              <a:endParaRPr lang="en-US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578274" y="3241871"/>
              <a:ext cx="61427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b_F</a:t>
              </a:r>
              <a:endParaRPr lang="en-US" sz="12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9045"/>
                </p:ext>
              </p:extLst>
            </p:nvPr>
          </p:nvGraphicFramePr>
          <p:xfrm>
            <a:off x="6646205" y="4859880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5" name="Equation" r:id="rId22" imgW="2234880" imgH="1130040" progId="Equation.DSMT4">
                    <p:embed/>
                  </p:oleObj>
                </mc:Choice>
                <mc:Fallback>
                  <p:oleObj name="Equation" r:id="rId22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4859880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TextBox 100"/>
            <p:cNvSpPr txBox="1"/>
            <p:nvPr/>
          </p:nvSpPr>
          <p:spPr>
            <a:xfrm>
              <a:off x="6578274" y="4631922"/>
              <a:ext cx="5998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c_F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76412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96311" y="27532"/>
            <a:ext cx="7425769" cy="5962388"/>
            <a:chOff x="1596311" y="27532"/>
            <a:chExt cx="7425769" cy="5962388"/>
          </a:xfrm>
        </p:grpSpPr>
        <p:sp>
          <p:nvSpPr>
            <p:cNvPr id="77" name="Rectangle 76"/>
            <p:cNvSpPr/>
            <p:nvPr/>
          </p:nvSpPr>
          <p:spPr>
            <a:xfrm>
              <a:off x="1596311" y="51502"/>
              <a:ext cx="7425769" cy="5898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676751"/>
                </p:ext>
              </p:extLst>
            </p:nvPr>
          </p:nvGraphicFramePr>
          <p:xfrm>
            <a:off x="1653130" y="645905"/>
            <a:ext cx="85068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4" name="Equation" r:id="rId4" imgW="850680" imgH="457200" progId="Equation.DSMT4">
                    <p:embed/>
                  </p:oleObj>
                </mc:Choice>
                <mc:Fallback>
                  <p:oleObj name="Equation" r:id="rId4" imgW="8506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130" y="645905"/>
                          <a:ext cx="85068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518297"/>
                </p:ext>
              </p:extLst>
            </p:nvPr>
          </p:nvGraphicFramePr>
          <p:xfrm>
            <a:off x="1643485" y="2050563"/>
            <a:ext cx="175248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5" name="Equation" r:id="rId6" imgW="1752480" imgH="457200" progId="Equation.DSMT4">
                    <p:embed/>
                  </p:oleObj>
                </mc:Choice>
                <mc:Fallback>
                  <p:oleObj name="Equation" r:id="rId6" imgW="1752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485" y="2050563"/>
                          <a:ext cx="175248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" name="TextBox 344"/>
            <p:cNvSpPr txBox="1"/>
            <p:nvPr/>
          </p:nvSpPr>
          <p:spPr>
            <a:xfrm>
              <a:off x="1596311" y="51502"/>
              <a:ext cx="21832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odel Sequence Map</a:t>
              </a: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239837"/>
                </p:ext>
              </p:extLst>
            </p:nvPr>
          </p:nvGraphicFramePr>
          <p:xfrm>
            <a:off x="4114958" y="645905"/>
            <a:ext cx="147312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6" name="Equation" r:id="rId8" imgW="1473120" imgH="685800" progId="Equation.DSMT4">
                    <p:embed/>
                  </p:oleObj>
                </mc:Choice>
                <mc:Fallback>
                  <p:oleObj name="Equation" r:id="rId8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645905"/>
                          <a:ext cx="147312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50875"/>
                </p:ext>
              </p:extLst>
            </p:nvPr>
          </p:nvGraphicFramePr>
          <p:xfrm>
            <a:off x="6646205" y="645905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7" name="Equation" r:id="rId10" imgW="2234880" imgH="1130040" progId="Equation.DSMT4">
                    <p:embed/>
                  </p:oleObj>
                </mc:Choice>
                <mc:Fallback>
                  <p:oleObj name="Equation" r:id="rId1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645905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4057102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_R1</a:t>
              </a:r>
              <a:endParaRPr lang="en-US" sz="12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578274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_R1</a:t>
              </a:r>
              <a:endParaRPr lang="en-US" sz="12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807151" y="27532"/>
              <a:ext cx="6930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R1</a:t>
              </a:r>
              <a:endParaRPr lang="en-US" sz="28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497450" y="61994"/>
              <a:ext cx="15246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1 random term</a:t>
              </a:r>
              <a:endParaRPr lang="en-US" sz="16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96311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0_R1</a:t>
              </a:r>
              <a:endParaRPr lang="en-US" sz="1200" dirty="0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543424"/>
                </p:ext>
              </p:extLst>
            </p:nvPr>
          </p:nvGraphicFramePr>
          <p:xfrm>
            <a:off x="4114958" y="2050563"/>
            <a:ext cx="176508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8" name="Equation" r:id="rId12" imgW="1765080" imgH="685800" progId="Equation.DSMT4">
                    <p:embed/>
                  </p:oleObj>
                </mc:Choice>
                <mc:Fallback>
                  <p:oleObj name="Equation" r:id="rId12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2050563"/>
                          <a:ext cx="176508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969257"/>
                </p:ext>
              </p:extLst>
            </p:nvPr>
          </p:nvGraphicFramePr>
          <p:xfrm>
            <a:off x="6646205" y="2050563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9" name="Equation" r:id="rId14" imgW="2234880" imgH="1130040" progId="Equation.DSMT4">
                    <p:embed/>
                  </p:oleObj>
                </mc:Choice>
                <mc:Fallback>
                  <p:oleObj name="Equation" r:id="rId14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2050563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4052445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a_R1</a:t>
              </a:r>
              <a:endParaRPr lang="en-US" sz="12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78274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a_R1</a:t>
              </a:r>
              <a:endParaRPr lang="en-US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596311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0a_R1</a:t>
              </a:r>
              <a:endParaRPr lang="en-US" sz="1200" dirty="0"/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24097"/>
                </p:ext>
              </p:extLst>
            </p:nvPr>
          </p:nvGraphicFramePr>
          <p:xfrm>
            <a:off x="4114958" y="3455221"/>
            <a:ext cx="176508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0" name="Equation" r:id="rId16" imgW="1765080" imgH="685800" progId="Equation.DSMT4">
                    <p:embed/>
                  </p:oleObj>
                </mc:Choice>
                <mc:Fallback>
                  <p:oleObj name="Equation" r:id="rId16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3455221"/>
                          <a:ext cx="176508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791349"/>
                </p:ext>
              </p:extLst>
            </p:nvPr>
          </p:nvGraphicFramePr>
          <p:xfrm>
            <a:off x="6646205" y="3455221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1" name="Equation" r:id="rId18" imgW="2234880" imgH="1130040" progId="Equation.DSMT4">
                    <p:embed/>
                  </p:oleObj>
                </mc:Choice>
                <mc:Fallback>
                  <p:oleObj name="Equation" r:id="rId1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3455221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/>
            <p:cNvSpPr txBox="1"/>
            <p:nvPr/>
          </p:nvSpPr>
          <p:spPr>
            <a:xfrm>
              <a:off x="4072099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b_R1</a:t>
              </a:r>
              <a:endParaRPr lang="en-US" sz="12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578274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b_R1</a:t>
              </a:r>
              <a:endParaRPr lang="en-US" sz="1200" dirty="0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451023"/>
                </p:ext>
              </p:extLst>
            </p:nvPr>
          </p:nvGraphicFramePr>
          <p:xfrm>
            <a:off x="6646205" y="4859880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2" name="Equation" r:id="rId20" imgW="2234880" imgH="1130040" progId="Equation.DSMT4">
                    <p:embed/>
                  </p:oleObj>
                </mc:Choice>
                <mc:Fallback>
                  <p:oleObj name="Equation" r:id="rId2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4859880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6578274" y="4631922"/>
              <a:ext cx="691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c_R1</a:t>
              </a:r>
              <a:endParaRPr lang="en-US" sz="1200" dirty="0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9</a:t>
            </a:r>
            <a:endParaRPr lang="en-US" sz="1350" dirty="0"/>
          </a:p>
        </p:txBody>
      </p:sp>
      <p:grpSp>
        <p:nvGrpSpPr>
          <p:cNvPr id="6" name="Group 5"/>
          <p:cNvGrpSpPr/>
          <p:nvPr/>
        </p:nvGrpSpPr>
        <p:grpSpPr>
          <a:xfrm>
            <a:off x="868680" y="5440680"/>
            <a:ext cx="4310658" cy="1188720"/>
            <a:chOff x="868680" y="5440680"/>
            <a:chExt cx="4310658" cy="1188720"/>
          </a:xfrm>
        </p:grpSpPr>
        <p:grpSp>
          <p:nvGrpSpPr>
            <p:cNvPr id="48" name="Group 47"/>
            <p:cNvGrpSpPr/>
            <p:nvPr/>
          </p:nvGrpSpPr>
          <p:grpSpPr>
            <a:xfrm>
              <a:off x="868680" y="5440680"/>
              <a:ext cx="4310658" cy="1188720"/>
              <a:chOff x="868680" y="5440680"/>
              <a:chExt cx="4310658" cy="1188720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868680" y="5440680"/>
                <a:ext cx="4297680" cy="11887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350"/>
              </a:p>
            </p:txBody>
          </p:sp>
          <p:grpSp>
            <p:nvGrpSpPr>
              <p:cNvPr id="53" name="Group 52"/>
              <p:cNvGrpSpPr/>
              <p:nvPr/>
            </p:nvGrpSpPr>
            <p:grpSpPr>
              <a:xfrm>
                <a:off x="3894535" y="5604019"/>
                <a:ext cx="1284803" cy="743642"/>
                <a:chOff x="3894535" y="5604019"/>
                <a:chExt cx="1284803" cy="743642"/>
              </a:xfrm>
            </p:grpSpPr>
            <p:grpSp>
              <p:nvGrpSpPr>
                <p:cNvPr id="54" name="Group 53"/>
                <p:cNvGrpSpPr/>
                <p:nvPr/>
              </p:nvGrpSpPr>
              <p:grpSpPr>
                <a:xfrm>
                  <a:off x="3894535" y="5749562"/>
                  <a:ext cx="1117795" cy="598099"/>
                  <a:chOff x="3221137" y="351441"/>
                  <a:chExt cx="1117795" cy="598099"/>
                </a:xfrm>
              </p:grpSpPr>
              <p:grpSp>
                <p:nvGrpSpPr>
                  <p:cNvPr id="56" name="Group 55"/>
                  <p:cNvGrpSpPr/>
                  <p:nvPr/>
                </p:nvGrpSpPr>
                <p:grpSpPr>
                  <a:xfrm>
                    <a:off x="3221137" y="351441"/>
                    <a:ext cx="1117795" cy="471714"/>
                    <a:chOff x="3170977" y="1210321"/>
                    <a:chExt cx="1117795" cy="471714"/>
                  </a:xfrm>
                </p:grpSpPr>
                <p:sp>
                  <p:nvSpPr>
                    <p:cNvPr id="67" name="TextBox 66"/>
                    <p:cNvSpPr txBox="1"/>
                    <p:nvPr/>
                  </p:nvSpPr>
                  <p:spPr>
                    <a:xfrm>
                      <a:off x="3170977" y="1349084"/>
                      <a:ext cx="431528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+mj-lt"/>
                        </a:rPr>
                        <a:t>m0a_*</a:t>
                      </a:r>
                    </a:p>
                  </p:txBody>
                </p:sp>
                <p:sp>
                  <p:nvSpPr>
                    <p:cNvPr id="68" name="TextBox 67"/>
                    <p:cNvSpPr txBox="1"/>
                    <p:nvPr/>
                  </p:nvSpPr>
                  <p:spPr>
                    <a:xfrm>
                      <a:off x="3487793" y="1348532"/>
                      <a:ext cx="43473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1a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69" name="TextBox 68"/>
                    <p:cNvSpPr txBox="1"/>
                    <p:nvPr/>
                  </p:nvSpPr>
                  <p:spPr>
                    <a:xfrm>
                      <a:off x="3854038" y="1348532"/>
                      <a:ext cx="43473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2a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0" name="TextBox 69"/>
                    <p:cNvSpPr txBox="1"/>
                    <p:nvPr/>
                  </p:nvSpPr>
                  <p:spPr>
                    <a:xfrm>
                      <a:off x="3492555" y="1481980"/>
                      <a:ext cx="437940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1b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3" name="TextBox 72"/>
                    <p:cNvSpPr txBox="1"/>
                    <p:nvPr/>
                  </p:nvSpPr>
                  <p:spPr>
                    <a:xfrm>
                      <a:off x="3850609" y="1481980"/>
                      <a:ext cx="437940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2b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3170977" y="1210321"/>
                      <a:ext cx="389850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+mj-lt"/>
                        </a:rPr>
                        <a:t>m0_*</a:t>
                      </a:r>
                    </a:p>
                  </p:txBody>
                </p:sp>
                <p:sp>
                  <p:nvSpPr>
                    <p:cNvPr id="75" name="TextBox 74"/>
                    <p:cNvSpPr txBox="1"/>
                    <p:nvPr/>
                  </p:nvSpPr>
                  <p:spPr>
                    <a:xfrm>
                      <a:off x="3487793" y="1210321"/>
                      <a:ext cx="39145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/>
                        <a:t>m1</a:t>
                      </a:r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  <p:sp>
                  <p:nvSpPr>
                    <p:cNvPr id="76" name="TextBox 75"/>
                    <p:cNvSpPr txBox="1"/>
                    <p:nvPr/>
                  </p:nvSpPr>
                  <p:spPr>
                    <a:xfrm>
                      <a:off x="3854038" y="1210321"/>
                      <a:ext cx="391454" cy="20005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7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m2_*</a:t>
                      </a:r>
                      <a:endParaRPr lang="en-US" sz="7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p:txBody>
                </p:sp>
              </p:grp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3904198" y="749485"/>
                    <a:ext cx="429926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c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55" name="TextBox 54"/>
                <p:cNvSpPr txBox="1"/>
                <p:nvPr/>
              </p:nvSpPr>
              <p:spPr>
                <a:xfrm>
                  <a:off x="4819944" y="5604019"/>
                  <a:ext cx="359394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b="1" dirty="0" smtClean="0">
                      <a:latin typeface="+mj-lt"/>
                    </a:rPr>
                    <a:t>*R1</a:t>
                  </a:r>
                </a:p>
              </p:txBody>
            </p:sp>
          </p:grpSp>
        </p:grp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764332"/>
                </p:ext>
              </p:extLst>
            </p:nvPr>
          </p:nvGraphicFramePr>
          <p:xfrm>
            <a:off x="914400" y="5504400"/>
            <a:ext cx="1430337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3" name="Equation" r:id="rId22" imgW="1473120" imgH="685800" progId="Equation.DSMT4">
                    <p:embed/>
                  </p:oleObj>
                </mc:Choice>
                <mc:Fallback>
                  <p:oleObj name="Equation" r:id="rId22" imgW="1473120" imgH="6858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04400"/>
                          <a:ext cx="1430337" cy="63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74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7</a:t>
            </a:r>
            <a:endParaRPr lang="en-US" sz="1350" dirty="0"/>
          </a:p>
        </p:txBody>
      </p:sp>
      <p:grpSp>
        <p:nvGrpSpPr>
          <p:cNvPr id="13" name="Group 12"/>
          <p:cNvGrpSpPr/>
          <p:nvPr/>
        </p:nvGrpSpPr>
        <p:grpSpPr>
          <a:xfrm>
            <a:off x="868680" y="5440680"/>
            <a:ext cx="4310658" cy="1188720"/>
            <a:chOff x="868680" y="5440680"/>
            <a:chExt cx="4310658" cy="1188720"/>
          </a:xfrm>
        </p:grpSpPr>
        <p:sp>
          <p:nvSpPr>
            <p:cNvPr id="43" name="Rectangle 42"/>
            <p:cNvSpPr/>
            <p:nvPr/>
          </p:nvSpPr>
          <p:spPr>
            <a:xfrm>
              <a:off x="868680" y="5440680"/>
              <a:ext cx="4297680" cy="1188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681574"/>
                </p:ext>
              </p:extLst>
            </p:nvPr>
          </p:nvGraphicFramePr>
          <p:xfrm>
            <a:off x="915988" y="5505450"/>
            <a:ext cx="1430337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2" name="Equation" r:id="rId4" imgW="1473120" imgH="685800" progId="Equation.DSMT4">
                    <p:embed/>
                  </p:oleObj>
                </mc:Choice>
                <mc:Fallback>
                  <p:oleObj name="Equation" r:id="rId4" imgW="1473120" imgH="6858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988" y="5505450"/>
                          <a:ext cx="1430337" cy="63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4"/>
            <p:cNvGrpSpPr/>
            <p:nvPr/>
          </p:nvGrpSpPr>
          <p:grpSpPr>
            <a:xfrm>
              <a:off x="4211351" y="5604019"/>
              <a:ext cx="967987" cy="743642"/>
              <a:chOff x="4211351" y="5604019"/>
              <a:chExt cx="967987" cy="743642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211351" y="5749562"/>
                <a:ext cx="800979" cy="598099"/>
                <a:chOff x="3537953" y="351441"/>
                <a:chExt cx="800979" cy="598099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3537953" y="351441"/>
                  <a:ext cx="800979" cy="471714"/>
                  <a:chOff x="3487793" y="1210321"/>
                  <a:chExt cx="800979" cy="471714"/>
                </a:xfrm>
              </p:grpSpPr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3487793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854038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3492555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1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3850609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3487793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/>
                      <a:t>m1</a:t>
                    </a:r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3854038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50" name="TextBox 49"/>
                <p:cNvSpPr txBox="1"/>
                <p:nvPr/>
              </p:nvSpPr>
              <p:spPr>
                <a:xfrm>
                  <a:off x="3904198" y="749485"/>
                  <a:ext cx="429926" cy="2000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m2c_*</a:t>
                  </a:r>
                  <a:endParaRPr lang="en-US" sz="7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4819944" y="5604019"/>
                <a:ext cx="35939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>
                    <a:latin typeface="+mj-lt"/>
                  </a:rPr>
                  <a:t>*R2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596311" y="27532"/>
            <a:ext cx="7425769" cy="5962388"/>
            <a:chOff x="1596311" y="27532"/>
            <a:chExt cx="7425769" cy="5962388"/>
          </a:xfrm>
        </p:grpSpPr>
        <p:sp>
          <p:nvSpPr>
            <p:cNvPr id="39" name="Rectangle 38"/>
            <p:cNvSpPr/>
            <p:nvPr/>
          </p:nvSpPr>
          <p:spPr>
            <a:xfrm>
              <a:off x="1596311" y="51502"/>
              <a:ext cx="7425769" cy="5898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596311" y="51502"/>
              <a:ext cx="21832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odel Sequence Map</a:t>
              </a: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8252444"/>
                </p:ext>
              </p:extLst>
            </p:nvPr>
          </p:nvGraphicFramePr>
          <p:xfrm>
            <a:off x="4114958" y="645905"/>
            <a:ext cx="147312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3" name="Equation" r:id="rId6" imgW="1473120" imgH="685800" progId="Equation.DSMT4">
                    <p:embed/>
                  </p:oleObj>
                </mc:Choice>
                <mc:Fallback>
                  <p:oleObj name="Equation" r:id="rId6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645905"/>
                          <a:ext cx="147312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519621"/>
                </p:ext>
              </p:extLst>
            </p:nvPr>
          </p:nvGraphicFramePr>
          <p:xfrm>
            <a:off x="6646205" y="645905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4" name="Equation" r:id="rId8" imgW="2234880" imgH="1130040" progId="Equation.DSMT4">
                    <p:embed/>
                  </p:oleObj>
                </mc:Choice>
                <mc:Fallback>
                  <p:oleObj name="Equation" r:id="rId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645905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Box 56"/>
            <p:cNvSpPr txBox="1"/>
            <p:nvPr/>
          </p:nvSpPr>
          <p:spPr>
            <a:xfrm>
              <a:off x="4057102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_R2</a:t>
              </a:r>
              <a:endParaRPr lang="en-US" sz="12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578274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_R2</a:t>
              </a:r>
              <a:endParaRPr lang="en-US" sz="1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807151" y="27532"/>
              <a:ext cx="6930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R2</a:t>
              </a:r>
              <a:endParaRPr lang="en-US" sz="28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497450" y="61994"/>
              <a:ext cx="15246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2 random terms</a:t>
              </a:r>
              <a:endParaRPr lang="en-US" sz="1600" dirty="0"/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638308"/>
                </p:ext>
              </p:extLst>
            </p:nvPr>
          </p:nvGraphicFramePr>
          <p:xfrm>
            <a:off x="4114958" y="2050563"/>
            <a:ext cx="176508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5" name="Equation" r:id="rId10" imgW="1765080" imgH="685800" progId="Equation.DSMT4">
                    <p:embed/>
                  </p:oleObj>
                </mc:Choice>
                <mc:Fallback>
                  <p:oleObj name="Equation" r:id="rId10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2050563"/>
                          <a:ext cx="176508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517984"/>
                </p:ext>
              </p:extLst>
            </p:nvPr>
          </p:nvGraphicFramePr>
          <p:xfrm>
            <a:off x="6646205" y="2050563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6" name="Equation" r:id="rId12" imgW="2234880" imgH="1130040" progId="Equation.DSMT4">
                    <p:embed/>
                  </p:oleObj>
                </mc:Choice>
                <mc:Fallback>
                  <p:oleObj name="Equation" r:id="rId12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2050563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/>
            <p:cNvSpPr txBox="1"/>
            <p:nvPr/>
          </p:nvSpPr>
          <p:spPr>
            <a:xfrm>
              <a:off x="4052445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a_R2</a:t>
              </a:r>
              <a:endParaRPr lang="en-US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578274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a_R2</a:t>
              </a:r>
              <a:endParaRPr lang="en-US" sz="1200" dirty="0"/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432470"/>
                </p:ext>
              </p:extLst>
            </p:nvPr>
          </p:nvGraphicFramePr>
          <p:xfrm>
            <a:off x="4114958" y="3455221"/>
            <a:ext cx="176508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7" name="Equation" r:id="rId14" imgW="1765080" imgH="685800" progId="Equation.DSMT4">
                    <p:embed/>
                  </p:oleObj>
                </mc:Choice>
                <mc:Fallback>
                  <p:oleObj name="Equation" r:id="rId14" imgW="17650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58" y="3455221"/>
                          <a:ext cx="1765080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706986"/>
                </p:ext>
              </p:extLst>
            </p:nvPr>
          </p:nvGraphicFramePr>
          <p:xfrm>
            <a:off x="6646205" y="3455221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8" name="Equation" r:id="rId16" imgW="2234880" imgH="1130040" progId="Equation.DSMT4">
                    <p:embed/>
                  </p:oleObj>
                </mc:Choice>
                <mc:Fallback>
                  <p:oleObj name="Equation" r:id="rId16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3455221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71"/>
            <p:cNvSpPr txBox="1"/>
            <p:nvPr/>
          </p:nvSpPr>
          <p:spPr>
            <a:xfrm>
              <a:off x="4072099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1b_R2</a:t>
              </a:r>
              <a:endParaRPr lang="en-US" sz="12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578274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b_R2</a:t>
              </a:r>
              <a:endParaRPr lang="en-US" sz="1200" dirty="0"/>
            </a:p>
          </p:txBody>
        </p:sp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391568"/>
                </p:ext>
              </p:extLst>
            </p:nvPr>
          </p:nvGraphicFramePr>
          <p:xfrm>
            <a:off x="6646205" y="4859880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9" name="Equation" r:id="rId18" imgW="2234880" imgH="1130040" progId="Equation.DSMT4">
                    <p:embed/>
                  </p:oleObj>
                </mc:Choice>
                <mc:Fallback>
                  <p:oleObj name="Equation" r:id="rId1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4859880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Box 75"/>
            <p:cNvSpPr txBox="1"/>
            <p:nvPr/>
          </p:nvSpPr>
          <p:spPr>
            <a:xfrm>
              <a:off x="6578274" y="4631922"/>
              <a:ext cx="691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c_R2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9179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96311" y="27532"/>
            <a:ext cx="7425769" cy="5962388"/>
            <a:chOff x="1596311" y="27532"/>
            <a:chExt cx="7425769" cy="5962388"/>
          </a:xfrm>
        </p:grpSpPr>
        <p:sp>
          <p:nvSpPr>
            <p:cNvPr id="30" name="Rectangle 29"/>
            <p:cNvSpPr/>
            <p:nvPr/>
          </p:nvSpPr>
          <p:spPr>
            <a:xfrm>
              <a:off x="1596311" y="51502"/>
              <a:ext cx="7425769" cy="5898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596311" y="51502"/>
              <a:ext cx="21832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odel Sequence Map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753829"/>
                </p:ext>
              </p:extLst>
            </p:nvPr>
          </p:nvGraphicFramePr>
          <p:xfrm>
            <a:off x="6646205" y="645905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1" name="Equation" r:id="rId4" imgW="2234880" imgH="1130040" progId="Equation.DSMT4">
                    <p:embed/>
                  </p:oleObj>
                </mc:Choice>
                <mc:Fallback>
                  <p:oleObj name="Equation" r:id="rId4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645905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6578274" y="438075"/>
              <a:ext cx="625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_R2</a:t>
              </a:r>
              <a:endParaRPr lang="en-US" sz="1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807151" y="27532"/>
              <a:ext cx="6930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R3</a:t>
              </a:r>
              <a:endParaRPr lang="en-US" sz="28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497450" y="61994"/>
              <a:ext cx="15246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3 random terms</a:t>
              </a:r>
              <a:endParaRPr lang="en-US" sz="1600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145121"/>
                </p:ext>
              </p:extLst>
            </p:nvPr>
          </p:nvGraphicFramePr>
          <p:xfrm>
            <a:off x="6646205" y="2050563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2" name="Equation" r:id="rId6" imgW="2234880" imgH="1130040" progId="Equation.DSMT4">
                    <p:embed/>
                  </p:oleObj>
                </mc:Choice>
                <mc:Fallback>
                  <p:oleObj name="Equation" r:id="rId6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2050563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6578274" y="1837594"/>
              <a:ext cx="6992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a_R2</a:t>
              </a:r>
              <a:endParaRPr lang="en-US" sz="1200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376164"/>
                </p:ext>
              </p:extLst>
            </p:nvPr>
          </p:nvGraphicFramePr>
          <p:xfrm>
            <a:off x="6646205" y="3455221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3" name="Equation" r:id="rId8" imgW="2234880" imgH="1130040" progId="Equation.DSMT4">
                    <p:embed/>
                  </p:oleObj>
                </mc:Choice>
                <mc:Fallback>
                  <p:oleObj name="Equation" r:id="rId8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3455221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6578274" y="3241871"/>
              <a:ext cx="7056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b_R2</a:t>
              </a:r>
              <a:endParaRPr lang="en-US" sz="1200" dirty="0"/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040997"/>
                </p:ext>
              </p:extLst>
            </p:nvPr>
          </p:nvGraphicFramePr>
          <p:xfrm>
            <a:off x="6646205" y="4859880"/>
            <a:ext cx="2234880" cy="113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4" name="Equation" r:id="rId10" imgW="2234880" imgH="1130040" progId="Equation.DSMT4">
                    <p:embed/>
                  </p:oleObj>
                </mc:Choice>
                <mc:Fallback>
                  <p:oleObj name="Equation" r:id="rId10" imgW="2234880" imgH="1130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205" y="4859880"/>
                          <a:ext cx="2234880" cy="113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6578274" y="4631922"/>
              <a:ext cx="691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2c_R2</a:t>
              </a:r>
              <a:endParaRPr lang="en-US" sz="1200" dirty="0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35902" y="4846087"/>
            <a:ext cx="9377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s: </a:t>
            </a:r>
            <a:r>
              <a:rPr lang="en-US" sz="1350" dirty="0" smtClean="0"/>
              <a:t>4</a:t>
            </a:r>
            <a:endParaRPr lang="en-US" sz="1350" dirty="0"/>
          </a:p>
        </p:txBody>
      </p:sp>
      <p:grpSp>
        <p:nvGrpSpPr>
          <p:cNvPr id="42" name="Group 41"/>
          <p:cNvGrpSpPr/>
          <p:nvPr/>
        </p:nvGrpSpPr>
        <p:grpSpPr>
          <a:xfrm>
            <a:off x="868680" y="5440680"/>
            <a:ext cx="4310658" cy="1188720"/>
            <a:chOff x="868680" y="5440680"/>
            <a:chExt cx="4310658" cy="1188720"/>
          </a:xfrm>
        </p:grpSpPr>
        <p:sp>
          <p:nvSpPr>
            <p:cNvPr id="43" name="Rectangle 42"/>
            <p:cNvSpPr/>
            <p:nvPr/>
          </p:nvSpPr>
          <p:spPr>
            <a:xfrm>
              <a:off x="868680" y="5440680"/>
              <a:ext cx="4297680" cy="1188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414048"/>
                </p:ext>
              </p:extLst>
            </p:nvPr>
          </p:nvGraphicFramePr>
          <p:xfrm>
            <a:off x="914400" y="5486400"/>
            <a:ext cx="2171700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5" name="Equation" r:id="rId12" imgW="2234880" imgH="1130040" progId="Equation.DSMT4">
                    <p:embed/>
                  </p:oleObj>
                </mc:Choice>
                <mc:Fallback>
                  <p:oleObj name="Equation" r:id="rId12" imgW="2234880" imgH="11300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486400"/>
                          <a:ext cx="2171700" cy="10525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4"/>
            <p:cNvGrpSpPr/>
            <p:nvPr/>
          </p:nvGrpSpPr>
          <p:grpSpPr>
            <a:xfrm>
              <a:off x="4574167" y="5604019"/>
              <a:ext cx="605171" cy="743642"/>
              <a:chOff x="4574167" y="5604019"/>
              <a:chExt cx="605171" cy="743642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574167" y="5749562"/>
                <a:ext cx="438163" cy="598099"/>
                <a:chOff x="3900769" y="351441"/>
                <a:chExt cx="438163" cy="598099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3900769" y="351441"/>
                  <a:ext cx="438163" cy="471714"/>
                  <a:chOff x="3850609" y="1210321"/>
                  <a:chExt cx="438163" cy="471714"/>
                </a:xfrm>
              </p:grpSpPr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854038" y="1348532"/>
                    <a:ext cx="43473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a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3850609" y="1481980"/>
                    <a:ext cx="437940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b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3854038" y="1210321"/>
                    <a:ext cx="391454" cy="20005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00" dirty="0" smtClean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m2_*</a:t>
                    </a:r>
                    <a:endParaRPr lang="en-US" sz="7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50" name="TextBox 49"/>
                <p:cNvSpPr txBox="1"/>
                <p:nvPr/>
              </p:nvSpPr>
              <p:spPr>
                <a:xfrm>
                  <a:off x="3904198" y="749485"/>
                  <a:ext cx="429926" cy="20005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00" dirty="0" smtClean="0"/>
                    <a:t>m2c</a:t>
                  </a:r>
                  <a:r>
                    <a:rPr lang="en-US" sz="700" dirty="0" smtClean="0">
                      <a:solidFill>
                        <a:schemeClr val="bg1">
                          <a:lumMod val="75000"/>
                        </a:schemeClr>
                      </a:solidFill>
                    </a:rPr>
                    <a:t>_*</a:t>
                  </a:r>
                  <a:endParaRPr lang="en-US" sz="7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4819944" y="5604019"/>
                <a:ext cx="35939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smtClean="0">
                    <a:latin typeface="+mj-lt"/>
                  </a:rPr>
                  <a:t>*R3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9541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3762"/>
              </p:ext>
            </p:extLst>
          </p:nvPr>
        </p:nvGraphicFramePr>
        <p:xfrm>
          <a:off x="3913816" y="2548855"/>
          <a:ext cx="860819" cy="30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"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816" y="2548855"/>
                        <a:ext cx="860819" cy="305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77630"/>
              </p:ext>
            </p:extLst>
          </p:nvPr>
        </p:nvGraphicFramePr>
        <p:xfrm>
          <a:off x="2785422" y="2556892"/>
          <a:ext cx="778667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422" y="2556892"/>
                        <a:ext cx="778667" cy="289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12387"/>
              </p:ext>
            </p:extLst>
          </p:nvPr>
        </p:nvGraphicFramePr>
        <p:xfrm>
          <a:off x="2099306" y="2557192"/>
          <a:ext cx="288722" cy="28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306" y="2557192"/>
                        <a:ext cx="288722" cy="288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56684"/>
              </p:ext>
            </p:extLst>
          </p:nvPr>
        </p:nvGraphicFramePr>
        <p:xfrm>
          <a:off x="4948229" y="3394599"/>
          <a:ext cx="1137259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29" y="3394599"/>
                        <a:ext cx="1137259" cy="312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8650710"/>
              </p:ext>
            </p:extLst>
          </p:nvPr>
        </p:nvGraphicFramePr>
        <p:xfrm>
          <a:off x="1769267" y="2955421"/>
          <a:ext cx="3046573" cy="1647824"/>
        </p:xfrm>
        <a:graphic>
          <a:graphicData uri="http://schemas.openxmlformats.org/drawingml/2006/table">
            <a:tbl>
              <a:tblPr>
                <a:effectLst/>
                <a:tableStyleId>{5C22544A-7EE6-4342-B048-85BDC9FD1C3A}</a:tableStyleId>
              </a:tblPr>
              <a:tblGrid>
                <a:gridCol w="981553"/>
                <a:gridCol w="982980"/>
                <a:gridCol w="1082040"/>
              </a:tblGrid>
              <a:tr h="4119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0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1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9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0a_*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1a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a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95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1b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b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956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m2c_*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53898"/>
              </p:ext>
            </p:extLst>
          </p:nvPr>
        </p:nvGraphicFramePr>
        <p:xfrm>
          <a:off x="4948228" y="3819943"/>
          <a:ext cx="1118222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28" y="3819943"/>
                        <a:ext cx="1118222" cy="31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28707"/>
              </p:ext>
            </p:extLst>
          </p:nvPr>
        </p:nvGraphicFramePr>
        <p:xfrm>
          <a:off x="4948229" y="4245288"/>
          <a:ext cx="1137259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4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29" y="4245288"/>
                        <a:ext cx="1137259" cy="31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26116"/>
              </p:ext>
            </p:extLst>
          </p:nvPr>
        </p:nvGraphicFramePr>
        <p:xfrm>
          <a:off x="4948233" y="2969255"/>
          <a:ext cx="306698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5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3" y="2969255"/>
                        <a:ext cx="306698" cy="31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450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362075" y="171450"/>
            <a:ext cx="6362701" cy="5800725"/>
            <a:chOff x="1362075" y="171450"/>
            <a:chExt cx="6362701" cy="5800725"/>
          </a:xfrm>
        </p:grpSpPr>
        <p:sp>
          <p:nvSpPr>
            <p:cNvPr id="4" name="Rectangle 3"/>
            <p:cNvSpPr/>
            <p:nvPr/>
          </p:nvSpPr>
          <p:spPr>
            <a:xfrm>
              <a:off x="1362075" y="171450"/>
              <a:ext cx="6362700" cy="1114425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362075" y="1428750"/>
              <a:ext cx="6362700" cy="118110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362076" y="2752725"/>
              <a:ext cx="2762250" cy="321945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276726" y="2752725"/>
              <a:ext cx="3448050" cy="321945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362075" y="387816"/>
              <a:ext cx="63627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Model Specificatio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362075" y="1696134"/>
              <a:ext cx="63627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Estimate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62075" y="3486833"/>
              <a:ext cx="270510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Predicted</a:t>
              </a:r>
            </a:p>
            <a:p>
              <a:pPr algn="ctr"/>
              <a:r>
                <a:rPr lang="en-US" sz="3600" dirty="0" smtClean="0"/>
                <a:t>Value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6726" y="3486834"/>
              <a:ext cx="344804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Model</a:t>
              </a:r>
            </a:p>
            <a:p>
              <a:pPr algn="ctr"/>
              <a:r>
                <a:rPr lang="en-US" sz="3600" dirty="0" smtClean="0"/>
                <a:t>Fi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666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362075" y="171450"/>
            <a:ext cx="6362701" cy="5800725"/>
            <a:chOff x="1362075" y="171450"/>
            <a:chExt cx="6362701" cy="5800725"/>
          </a:xfrm>
        </p:grpSpPr>
        <p:sp>
          <p:nvSpPr>
            <p:cNvPr id="4" name="Rectangle 3"/>
            <p:cNvSpPr/>
            <p:nvPr/>
          </p:nvSpPr>
          <p:spPr>
            <a:xfrm>
              <a:off x="1362075" y="171450"/>
              <a:ext cx="6362700" cy="1114425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362075" y="1428750"/>
              <a:ext cx="6362700" cy="118110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362076" y="2752725"/>
              <a:ext cx="2762250" cy="321945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276726" y="2752725"/>
              <a:ext cx="3448050" cy="3219450"/>
            </a:xfrm>
            <a:prstGeom prst="rect">
              <a:avLst/>
            </a:prstGeom>
            <a:ln w="12700">
              <a:solidFill>
                <a:schemeClr val="tx1">
                  <a:alpha val="9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362075" y="387816"/>
              <a:ext cx="63627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Algebraic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362075" y="1696134"/>
              <a:ext cx="63627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Numeric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62075" y="3486833"/>
              <a:ext cx="27051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Graphi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6726" y="3486834"/>
              <a:ext cx="344804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Graphic/</a:t>
              </a:r>
            </a:p>
            <a:p>
              <a:pPr algn="ctr"/>
              <a:r>
                <a:rPr lang="en-US" sz="3600" dirty="0" smtClean="0"/>
                <a:t>Numer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68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101600" cap="rnd">
          <a:solidFill>
            <a:schemeClr val="bg1">
              <a:lumMod val="50000"/>
              <a:alpha val="20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190500">
          <a:solidFill>
            <a:schemeClr val="accent1">
              <a:alpha val="10000"/>
            </a:schemeClr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381</TotalTime>
  <Words>223</Words>
  <Application>Microsoft Office PowerPoint</Application>
  <PresentationFormat>Letter Paper (8.5x11 in)</PresentationFormat>
  <Paragraphs>119</Paragraphs>
  <Slides>11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kov</cp:lastModifiedBy>
  <cp:revision>173</cp:revision>
  <dcterms:created xsi:type="dcterms:W3CDTF">2014-07-05T23:48:49Z</dcterms:created>
  <dcterms:modified xsi:type="dcterms:W3CDTF">2014-12-02T13:27:23Z</dcterms:modified>
</cp:coreProperties>
</file>